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6522" w:rsidRPr="000A6522" w:rsidRDefault="000A6522" w:rsidP="000A6522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32"/>
          <w:szCs w:val="24"/>
        </w:rPr>
      </w:pPr>
      <w:r w:rsidRPr="000A6522">
        <w:rPr>
          <w:rFonts w:ascii="Times New Roman" w:eastAsia="Times New Roman" w:hAnsi="Times New Roman" w:cs="Times New Roman"/>
          <w:b/>
          <w:i/>
          <w:sz w:val="32"/>
          <w:szCs w:val="24"/>
        </w:rPr>
        <w:t>Задачи олимпиады ИГЭУ по теоретической и общей электротехнике 2010 года</w:t>
      </w:r>
    </w:p>
    <w:p w:rsidR="000A6522" w:rsidRDefault="000A6522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</w:p>
    <w:p w:rsid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Задача №1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8  баллов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)</w:t>
      </w:r>
    </w:p>
    <w:p w:rsidR="00A171F1" w:rsidRP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8"/>
          <w:szCs w:val="24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28270</wp:posOffset>
            </wp:positionV>
            <wp:extent cx="1966595" cy="2160905"/>
            <wp:effectExtent l="19050" t="0" r="0" b="0"/>
            <wp:wrapSquare wrapText="bothSides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6595" cy="2160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018F" w:rsidRP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Симметричная трехфазная система с</w:t>
      </w:r>
      <w:proofErr w:type="gramStart"/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Е</w:t>
      </w:r>
      <w:proofErr w:type="gramEnd"/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= 110 В работает на нагрузку с R =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L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=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>=22 Ом.</w:t>
      </w:r>
    </w:p>
    <w:p w:rsidR="0079018F" w:rsidRP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Определить показания приборов электромагнитной системы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9018F" w:rsidRPr="00A171F1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Задача №2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7 баллов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)</w:t>
      </w:r>
    </w:p>
    <w:p w:rsidR="00A171F1" w:rsidRP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02235</wp:posOffset>
            </wp:positionV>
            <wp:extent cx="2594610" cy="1616075"/>
            <wp:effectExtent l="19050" t="0" r="0" b="0"/>
            <wp:wrapSquare wrapText="bothSides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610" cy="1616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018F" w:rsidRP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Определить энергию, рассеваемую в резисторах R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и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R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после размыкания ключа К.</w:t>
      </w:r>
    </w:p>
    <w:p w:rsidR="0079018F" w:rsidRP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Е = 60</w:t>
      </w:r>
      <w:proofErr w:type="gramStart"/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В</w:t>
      </w:r>
      <w:proofErr w:type="gramEnd"/>
      <w:r w:rsidRPr="0079018F">
        <w:rPr>
          <w:rFonts w:ascii="Times New Roman" w:eastAsia="Times New Roman" w:hAnsi="Times New Roman" w:cs="Times New Roman"/>
          <w:sz w:val="24"/>
          <w:szCs w:val="24"/>
        </w:rPr>
        <w:t>; R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= 4 Ом; R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= 2 Ом;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L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 = 0,1 Гн; С = 1000мкФ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Default="0079018F"/>
    <w:p w:rsidR="00A171F1" w:rsidRDefault="00A171F1"/>
    <w:p w:rsidR="00A171F1" w:rsidRDefault="00A171F1"/>
    <w:p w:rsidR="00A171F1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</w:p>
    <w:p w:rsid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Задача №3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7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 xml:space="preserve"> баллов)</w:t>
      </w: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40066" w:rsidRPr="00F40066" w:rsidRDefault="00D654C3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margin-left:-.3pt;margin-top:0;width:192.05pt;height:126.8pt;z-index:251665408">
            <v:imagedata r:id="rId6" o:title=""/>
            <w10:wrap type="square"/>
          </v:shape>
          <o:OLEObject Type="Embed" ProgID="Visio.Drawing.11" ShapeID="_x0000_s1027" DrawAspect="Content" ObjectID="_1397398176" r:id="rId7"/>
        </w:pict>
      </w:r>
      <w:r w:rsidR="00F40066" w:rsidRPr="00F40066">
        <w:rPr>
          <w:rFonts w:ascii="Times New Roman" w:eastAsia="Times New Roman" w:hAnsi="Times New Roman" w:cs="Times New Roman"/>
          <w:sz w:val="24"/>
          <w:szCs w:val="24"/>
        </w:rPr>
        <w:t>Показания приборов:</w:t>
      </w: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0066">
        <w:rPr>
          <w:rFonts w:ascii="Times New Roman" w:eastAsia="Times New Roman" w:hAnsi="Times New Roman" w:cs="Times New Roman"/>
          <w:sz w:val="24"/>
          <w:szCs w:val="24"/>
          <w:lang w:val="en-US"/>
        </w:rPr>
        <w:t>V</w:t>
      </w:r>
      <w:r w:rsidRPr="00F40066">
        <w:rPr>
          <w:rFonts w:ascii="Times New Roman" w:eastAsia="Times New Roman" w:hAnsi="Times New Roman" w:cs="Times New Roman"/>
          <w:sz w:val="24"/>
          <w:szCs w:val="24"/>
          <w:vertAlign w:val="subscript"/>
        </w:rPr>
        <w:t>1</w:t>
      </w:r>
      <w:r w:rsidRPr="00F40066">
        <w:rPr>
          <w:rFonts w:ascii="Times New Roman" w:eastAsia="Times New Roman" w:hAnsi="Times New Roman" w:cs="Times New Roman"/>
          <w:sz w:val="24"/>
          <w:szCs w:val="24"/>
        </w:rPr>
        <w:t>=200</w:t>
      </w:r>
      <w:r w:rsidRPr="00F40066">
        <w:rPr>
          <w:rFonts w:ascii="Times New Roman" w:eastAsia="Times New Roman" w:hAnsi="Times New Roman" w:cs="Times New Roman"/>
          <w:sz w:val="24"/>
          <w:szCs w:val="24"/>
          <w:lang w:val="en-US"/>
        </w:rPr>
        <w:t>B</w:t>
      </w:r>
      <w:r w:rsidRPr="00F40066">
        <w:rPr>
          <w:rFonts w:ascii="Times New Roman" w:eastAsia="Times New Roman" w:hAnsi="Times New Roman" w:cs="Times New Roman"/>
          <w:sz w:val="24"/>
          <w:szCs w:val="24"/>
        </w:rPr>
        <w:t>;</w:t>
      </w: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r w:rsidRPr="00F40066">
        <w:rPr>
          <w:rFonts w:ascii="Times New Roman" w:eastAsia="Times New Roman" w:hAnsi="Times New Roman" w:cs="Times New Roman"/>
          <w:position w:val="-12"/>
          <w:sz w:val="24"/>
          <w:szCs w:val="24"/>
        </w:rPr>
        <w:object w:dxaOrig="2180" w:dyaOrig="360">
          <v:shape id="_x0000_i1026" type="#_x0000_t75" style="width:109.1pt;height:18.2pt" o:ole="">
            <v:imagedata r:id="rId8" o:title=""/>
          </v:shape>
          <o:OLEObject Type="Embed" ProgID="Equation.DSMT4" ShapeID="_x0000_i1026" DrawAspect="Content" ObjectID="_1397398175" r:id="rId9"/>
        </w:object>
      </w: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F40066">
        <w:rPr>
          <w:rFonts w:ascii="Times New Roman" w:eastAsia="Times New Roman" w:hAnsi="Times New Roman" w:cs="Times New Roman"/>
          <w:sz w:val="24"/>
          <w:szCs w:val="24"/>
        </w:rPr>
        <w:t>Найти потребляемую активную мощность.</w:t>
      </w: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F40066" w:rsidRPr="00F40066" w:rsidRDefault="00F40066" w:rsidP="00F40066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P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Default="0079018F"/>
    <w:p w:rsidR="00A171F1" w:rsidRDefault="00A171F1"/>
    <w:p w:rsidR="00A171F1" w:rsidRDefault="00A171F1"/>
    <w:p w:rsid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lastRenderedPageBreak/>
        <w:t>Задача №4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15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 xml:space="preserve"> баллов)</w:t>
      </w:r>
    </w:p>
    <w:p w:rsidR="00A171F1" w:rsidRP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</w:p>
    <w:p w:rsidR="0079018F" w:rsidRPr="0079018F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37465</wp:posOffset>
            </wp:positionV>
            <wp:extent cx="3148965" cy="2650490"/>
            <wp:effectExtent l="19050" t="0" r="0" b="0"/>
            <wp:wrapSquare wrapText="bothSides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8965" cy="2650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9018F" w:rsidRPr="0079018F">
        <w:rPr>
          <w:rFonts w:ascii="Times New Roman" w:eastAsia="Times New Roman" w:hAnsi="Times New Roman" w:cs="Times New Roman"/>
          <w:sz w:val="24"/>
          <w:szCs w:val="24"/>
        </w:rPr>
        <w:t>Симметричная трехфазная система с</w:t>
      </w:r>
      <w:proofErr w:type="gramStart"/>
      <w:r w:rsidR="0079018F" w:rsidRPr="0079018F">
        <w:rPr>
          <w:rFonts w:ascii="Times New Roman" w:eastAsia="Times New Roman" w:hAnsi="Times New Roman" w:cs="Times New Roman"/>
          <w:sz w:val="24"/>
          <w:szCs w:val="24"/>
        </w:rPr>
        <w:t xml:space="preserve"> Е</w:t>
      </w:r>
      <w:proofErr w:type="gramEnd"/>
      <w:r w:rsidR="0079018F" w:rsidRPr="0079018F">
        <w:rPr>
          <w:rFonts w:ascii="Times New Roman" w:eastAsia="Times New Roman" w:hAnsi="Times New Roman" w:cs="Times New Roman"/>
          <w:sz w:val="24"/>
          <w:szCs w:val="24"/>
        </w:rPr>
        <w:t xml:space="preserve"> = 220 В и частотой 50 Гц</w:t>
      </w:r>
      <w:r w:rsidR="0079018F" w:rsidRPr="0079018F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="0079018F" w:rsidRPr="0079018F">
        <w:rPr>
          <w:rFonts w:ascii="Times New Roman" w:eastAsia="Times New Roman" w:hAnsi="Times New Roman" w:cs="Times New Roman"/>
          <w:sz w:val="24"/>
          <w:szCs w:val="24"/>
        </w:rPr>
        <w:t xml:space="preserve">работает на нагрузку с    </w:t>
      </w:r>
      <w:r w:rsidR="0079018F"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L</w:t>
      </w:r>
      <w:r w:rsidR="0079018F" w:rsidRPr="0079018F">
        <w:rPr>
          <w:rFonts w:ascii="Times New Roman" w:eastAsia="Times New Roman" w:hAnsi="Times New Roman" w:cs="Times New Roman"/>
          <w:sz w:val="24"/>
          <w:szCs w:val="24"/>
        </w:rPr>
        <w:t xml:space="preserve"> = 0,2 Гн; С = 50,66мкФ; R=36 Ом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Определить комплекс полной мощности S трехфазного источника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A171F1" w:rsidRPr="0079018F" w:rsidRDefault="00A171F1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Pr="00A171F1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Задача №5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3 балла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)</w:t>
      </w:r>
    </w:p>
    <w:p w:rsidR="00A171F1" w:rsidRP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85090</wp:posOffset>
            </wp:positionV>
            <wp:extent cx="1929765" cy="1930400"/>
            <wp:effectExtent l="19050" t="0" r="0" b="0"/>
            <wp:wrapSquare wrapText="bothSides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9765" cy="1930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R1=R2=R3=36 Ом; R5=R6=24 Ом; R4=12Ом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Определить показания омметра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p w:rsidR="0079018F" w:rsidRDefault="0079018F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A171F1" w:rsidRDefault="00A171F1" w:rsidP="0079018F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79018F" w:rsidRPr="00A171F1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8"/>
          <w:szCs w:val="24"/>
        </w:rPr>
      </w:pP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>Задача №6 (</w:t>
      </w:r>
      <w:r w:rsidR="0079018F" w:rsidRPr="0079018F">
        <w:rPr>
          <w:rFonts w:ascii="Times New Roman" w:eastAsia="Times New Roman" w:hAnsi="Times New Roman" w:cs="Times New Roman"/>
          <w:b/>
          <w:i/>
          <w:sz w:val="28"/>
          <w:szCs w:val="24"/>
        </w:rPr>
        <w:t>10</w:t>
      </w:r>
      <w:r w:rsidRPr="00A171F1">
        <w:rPr>
          <w:rFonts w:ascii="Times New Roman" w:eastAsia="Times New Roman" w:hAnsi="Times New Roman" w:cs="Times New Roman"/>
          <w:b/>
          <w:i/>
          <w:sz w:val="28"/>
          <w:szCs w:val="24"/>
        </w:rPr>
        <w:t xml:space="preserve"> баллов)</w:t>
      </w:r>
    </w:p>
    <w:p w:rsidR="00A171F1" w:rsidRPr="0079018F" w:rsidRDefault="00A171F1" w:rsidP="00A171F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b/>
          <w:i/>
          <w:noProof/>
          <w:sz w:val="24"/>
          <w:szCs w:val="24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31445</wp:posOffset>
            </wp:positionV>
            <wp:extent cx="2991485" cy="2225675"/>
            <wp:effectExtent l="19050" t="0" r="0" b="0"/>
            <wp:wrapSquare wrapText="bothSides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1485" cy="2225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R1=24 Ом; R2=12 Ом; 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L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1 =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>1 =6,2 Ом; 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L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 xml:space="preserve">2 = 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X</w:t>
      </w:r>
      <w:r w:rsidRPr="0079018F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C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>2 = 14 Ом;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val="en-US"/>
        </w:rPr>
      </w:pPr>
      <w:proofErr w:type="gramStart"/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e1(</w:t>
      </w:r>
      <w:proofErr w:type="gramEnd"/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t)=141sin(314t) В; e2(t)=141sin(314t + 90º) 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>В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; j(t)=2,82sin(314t - 90º) </w:t>
      </w:r>
      <w:r w:rsidRPr="0079018F">
        <w:rPr>
          <w:rFonts w:ascii="Times New Roman" w:eastAsia="Times New Roman" w:hAnsi="Times New Roman" w:cs="Times New Roman"/>
          <w:sz w:val="24"/>
          <w:szCs w:val="24"/>
        </w:rPr>
        <w:t>А</w:t>
      </w:r>
      <w:r w:rsidRPr="0079018F">
        <w:rPr>
          <w:rFonts w:ascii="Times New Roman" w:eastAsia="Times New Roman" w:hAnsi="Times New Roman" w:cs="Times New Roman"/>
          <w:sz w:val="24"/>
          <w:szCs w:val="24"/>
          <w:lang w:val="en-US"/>
        </w:rPr>
        <w:t>;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  <w:r w:rsidRPr="0079018F">
        <w:rPr>
          <w:rFonts w:ascii="Times New Roman" w:eastAsia="Times New Roman" w:hAnsi="Times New Roman" w:cs="Times New Roman"/>
          <w:sz w:val="24"/>
          <w:szCs w:val="24"/>
        </w:rPr>
        <w:t>Определить показания вольтметров электромагнитной системы.</w:t>
      </w:r>
    </w:p>
    <w:p w:rsidR="0079018F" w:rsidRPr="0079018F" w:rsidRDefault="0079018F" w:rsidP="0079018F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</w:rPr>
      </w:pPr>
    </w:p>
    <w:sectPr w:rsidR="0079018F" w:rsidRPr="0079018F" w:rsidSect="00D654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3"/>
  <w:proofState w:spelling="clean" w:grammar="clean"/>
  <w:defaultTabStop w:val="708"/>
  <w:characterSpacingControl w:val="doNotCompress"/>
  <w:compat>
    <w:useFELayout/>
  </w:compat>
  <w:rsids>
    <w:rsidRoot w:val="0079018F"/>
    <w:rsid w:val="000A6522"/>
    <w:rsid w:val="0079018F"/>
    <w:rsid w:val="00A171F1"/>
    <w:rsid w:val="00D654C3"/>
    <w:rsid w:val="00F4006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654C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9018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018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7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emf"/><Relationship Id="rId11" Type="http://schemas.openxmlformats.org/officeDocument/2006/relationships/image" Target="media/image6.png"/><Relationship Id="rId5" Type="http://schemas.openxmlformats.org/officeDocument/2006/relationships/image" Target="media/image2.png"/><Relationship Id="rId10" Type="http://schemas.openxmlformats.org/officeDocument/2006/relationships/image" Target="media/image5.png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0</Words>
  <Characters>916</Characters>
  <Application>Microsoft Office Word</Application>
  <DocSecurity>0</DocSecurity>
  <Lines>7</Lines>
  <Paragraphs>2</Paragraphs>
  <ScaleCrop>false</ScaleCrop>
  <Company>Grizli777</Company>
  <LinksUpToDate>false</LinksUpToDate>
  <CharactersWithSpaces>107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</dc:creator>
  <cp:lastModifiedBy>Евгений</cp:lastModifiedBy>
  <cp:revision>3</cp:revision>
  <dcterms:created xsi:type="dcterms:W3CDTF">2012-05-01T12:39:00Z</dcterms:created>
  <dcterms:modified xsi:type="dcterms:W3CDTF">2012-05-01T13:23:00Z</dcterms:modified>
</cp:coreProperties>
</file>